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08" r:id="rId4"/>
    <p:sldId id="461" r:id="rId5"/>
    <p:sldId id="410" r:id="rId6"/>
    <p:sldId id="463" r:id="rId7"/>
    <p:sldId id="484" r:id="rId8"/>
    <p:sldId id="412" r:id="rId9"/>
    <p:sldId id="443" r:id="rId10"/>
    <p:sldId id="464" r:id="rId11"/>
    <p:sldId id="474" r:id="rId12"/>
    <p:sldId id="473" r:id="rId13"/>
    <p:sldId id="446" r:id="rId14"/>
    <p:sldId id="460" r:id="rId15"/>
    <p:sldId id="45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840" y="-112"/>
      </p:cViewPr>
      <p:guideLst>
        <p:guide orient="horz" pos="211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588" y="6553200"/>
            <a:ext cx="11034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381500" y="2988101"/>
            <a:ext cx="4385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03700" y="3771900"/>
            <a:ext cx="4520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OR  NOT</a:t>
            </a:r>
            <a:r>
              <a:rPr lang="en-US" sz="4800" dirty="0">
                <a:latin typeface="Comic Sans MS" pitchFamily="66" charset="0"/>
              </a:rPr>
              <a:t>(P)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60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61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62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63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1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2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03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04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590550" y="2743200"/>
            <a:ext cx="711950" cy="2384524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89</TotalTime>
  <Words>581</Words>
  <Application>Microsoft Macintosh PowerPoint</Application>
  <PresentationFormat>On-screen Show (4:3)</PresentationFormat>
  <Paragraphs>184</Paragraphs>
  <Slides>14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6</cp:revision>
  <cp:lastPrinted>2013-04-04T02:45:49Z</cp:lastPrinted>
  <dcterms:created xsi:type="dcterms:W3CDTF">2011-02-09T15:01:58Z</dcterms:created>
  <dcterms:modified xsi:type="dcterms:W3CDTF">2013-09-07T21:54:24Z</dcterms:modified>
</cp:coreProperties>
</file>